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2A83" w:rsidRDefault="0016084A" w:rsidP="0016084A">
      <w:pPr>
        <w:pStyle w:val="1"/>
      </w:pPr>
      <w:r>
        <w:t>HW5 – Theoretical questions</w:t>
      </w:r>
    </w:p>
    <w:p w:rsidR="0016084A" w:rsidRDefault="0016084A" w:rsidP="0016084A">
      <w:pPr>
        <w:pStyle w:val="2"/>
      </w:pPr>
      <w:r>
        <w:t>Barak Cohen (</w:t>
      </w:r>
      <w:r w:rsidRPr="0016084A">
        <w:t>308209287</w:t>
      </w:r>
      <w:r>
        <w:t xml:space="preserve">) &amp; </w:t>
      </w:r>
      <w:proofErr w:type="spellStart"/>
      <w:r>
        <w:t>Arie</w:t>
      </w:r>
      <w:proofErr w:type="spellEnd"/>
      <w:r>
        <w:t xml:space="preserve"> Muller (308258243)</w:t>
      </w:r>
    </w:p>
    <w:p w:rsidR="0082717E" w:rsidRPr="0082717E" w:rsidRDefault="0082717E" w:rsidP="0082717E"/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82717E" w:rsidRPr="00F234D9" w:rsidRDefault="0082717E" w:rsidP="00F234D9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F234D9" w:rsidRPr="002833F1" w:rsidRDefault="003B02CC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49661</wp:posOffset>
                </wp:positionH>
                <wp:positionV relativeFrom="paragraph">
                  <wp:posOffset>1766144</wp:posOffset>
                </wp:positionV>
                <wp:extent cx="1538983" cy="451413"/>
                <wp:effectExtent l="0" t="57150" r="0" b="44450"/>
                <wp:wrapNone/>
                <wp:docPr id="1" name="מחבר חץ יש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38983" cy="451413"/>
                        </a:xfrm>
                        <a:prstGeom prst="straightConnector1">
                          <a:avLst/>
                        </a:prstGeom>
                        <a:ln w="571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3F22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" o:spid="_x0000_s1026" type="#_x0000_t32" style="position:absolute;left:0;text-align:left;margin-left:185pt;margin-top:139.05pt;width:121.2pt;height:35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" strokecolor="#4472c4 [3204]" strokeweight="4.5pt">
                <v:stroke endarrow="block" joinstyle="miter"/>
              </v:shape>
            </w:pict>
          </mc:Fallback>
        </mc:AlternateContent>
      </w:r>
      <w:r w:rsidRPr="003B02CC"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935095</wp:posOffset>
                </wp:positionH>
                <wp:positionV relativeFrom="paragraph">
                  <wp:posOffset>909320</wp:posOffset>
                </wp:positionV>
                <wp:extent cx="2077085" cy="1243965"/>
                <wp:effectExtent l="0" t="0" r="18415" b="13335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77085" cy="1243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02CC" w:rsidRDefault="003B02CC" w:rsidP="003B02CC">
                            <w:pPr>
                              <w:rPr>
                                <w:lang w:val="en-GB"/>
                              </w:rPr>
                            </w:pPr>
                            <w:r w:rsidRPr="003B02CC">
                              <w:rPr>
                                <w:position w:val="-46"/>
                              </w:rPr>
                              <w:object w:dxaOrig="1400" w:dyaOrig="11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3.35pt;height:58.8pt" o:ole="">
                                  <v:imagedata r:id="rId5" o:title=""/>
                                </v:shape>
                                <o:OLEObject Type="Embed" ProgID="Equation.DSMT4" ShapeID="_x0000_i1026" DrawAspect="Content" ObjectID="_1559204688" r:id="rId6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:rsidR="003B02CC" w:rsidRPr="003B02CC" w:rsidRDefault="003B02CC" w:rsidP="003B02CC">
                            <w:pPr>
                              <w:rPr>
                                <w:rtl/>
                                <w:cs/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So </w:t>
                            </w:r>
                            <w:r w:rsidRPr="00AC2D1C">
                              <w:rPr>
                                <w:position w:val="-6"/>
                              </w:rPr>
                              <w:object w:dxaOrig="700" w:dyaOrig="320">
                                <v:shape id="_x0000_i1028" type="#_x0000_t75" style="width:35.1pt;height:15.95pt" o:ole="">
                                  <v:imagedata r:id="rId7" o:title=""/>
                                </v:shape>
                                <o:OLEObject Type="Embed" ProgID="Equation.DSMT4" ShapeID="_x0000_i1028" DrawAspect="Content" ObjectID="_1559204689" r:id="rId8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can’t be a solutio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309.85pt;margin-top:71.6pt;width:163.55pt;height:97.95pt;flip:x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">
                <v:textbox>
                  <w:txbxContent>
                    <w:p w:rsidR="003B02CC" w:rsidRDefault="003B02CC" w:rsidP="003B02CC">
                      <w:pPr>
                        <w:rPr>
                          <w:lang w:val="en-GB"/>
                        </w:rPr>
                      </w:pPr>
                      <w:r w:rsidRPr="003B02CC">
                        <w:rPr>
                          <w:position w:val="-46"/>
                        </w:rPr>
                        <w:object w:dxaOrig="1400" w:dyaOrig="1120">
                          <v:shape id="_x0000_i1064" type="#_x0000_t75" style="width:73.35pt;height:58.8pt" o:ole="">
                            <v:imagedata r:id="rId9" o:title=""/>
                          </v:shape>
                          <o:OLEObject Type="Embed" ProgID="Equation.DSMT4" ShapeID="_x0000_i1064" DrawAspect="Content" ObjectID="_1559204088" r:id="rId10"/>
                        </w:objec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</w:p>
                    <w:p w:rsidR="003B02CC" w:rsidRPr="003B02CC" w:rsidRDefault="003B02CC" w:rsidP="003B02CC">
                      <w:pPr>
                        <w:rPr>
                          <w:cs/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So </w:t>
                      </w:r>
                      <w:r w:rsidRPr="00AC2D1C">
                        <w:rPr>
                          <w:position w:val="-6"/>
                        </w:rPr>
                        <w:object w:dxaOrig="700" w:dyaOrig="320">
                          <v:shape id="_x0000_i1065" type="#_x0000_t75" style="width:35.1pt;height:15.95pt" o:ole="">
                            <v:imagedata r:id="rId11" o:title=""/>
                          </v:shape>
                          <o:OLEObject Type="Embed" ProgID="Equation.DSMT4" ShapeID="_x0000_i1065" DrawAspect="Content" ObjectID="_1559204089" r:id="rId12"/>
                        </w:object>
                      </w:r>
                      <w:r>
                        <w:rPr>
                          <w:lang w:val="en-GB"/>
                        </w:rPr>
                        <w:t xml:space="preserve"> can’t be</w:t>
                      </w:r>
                      <w:bookmarkStart w:id="1" w:name="_GoBack"/>
                      <w:bookmarkEnd w:id="1"/>
                      <w:r>
                        <w:rPr>
                          <w:lang w:val="en-GB"/>
                        </w:rPr>
                        <w:t xml:space="preserve"> a solution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833F1" w:rsidRPr="0082717E">
        <w:rPr>
          <w:rFonts w:ascii="David" w:eastAsia="Arial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  <m:r>
          <w:rPr>
            <w:rFonts w:ascii="Cambria Math" w:eastAsia="Arial" w:hAnsi="Cambria Math" w:cs="David"/>
            <w:color w:val="000000"/>
          </w:rPr>
          <m:t>→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2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x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+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y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-16=0</m:t>
            </m:r>
          </m:e>
        </m:d>
      </m:oMath>
    </w:p>
    <w:p w:rsidR="002833F1" w:rsidRPr="00160ACD" w:rsidRDefault="008774FC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</m:t>
          </m:r>
          <m:sSup>
            <m:sSupPr>
              <m:ctrlPr>
                <w:rPr>
                  <w:rFonts w:ascii="Cambria Math" w:eastAsia="Arial" w:hAnsi="Cambria Math" w:cs="David"/>
                  <w:color w:val="00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(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)</m:t>
          </m:r>
        </m:oMath>
      </m:oMathPara>
    </w:p>
    <w:p w:rsidR="00160ACD" w:rsidRPr="00160ACD" w:rsidRDefault="00160ACD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160ACD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E06F1F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=0</m:t>
          </m:r>
        </m:oMath>
      </m:oMathPara>
    </w:p>
    <w:p w:rsidR="00E06F1F" w:rsidRPr="00483573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i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</m:oMath>
      </m:oMathPara>
    </w:p>
    <w:p w:rsidR="00E06F1F" w:rsidRPr="00E06F1F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</m:oMath>
      </m:oMathPara>
    </w:p>
    <w:p w:rsidR="00E06F1F" w:rsidRPr="00E06F1F" w:rsidRDefault="00765853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</m:oMath>
      </m:oMathPara>
    </w:p>
    <w:p w:rsidR="00E06F1F" w:rsidRPr="00427CE9" w:rsidRDefault="00E06F1F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2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16=0→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6→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±2→y=±2√2</m:t>
          </m:r>
        </m:oMath>
      </m:oMathPara>
    </w:p>
    <w:p w:rsidR="00427CE9" w:rsidRPr="00DC6A43" w:rsidRDefault="00DC6A43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4A52AD" w:rsidRPr="00087CA0" w:rsidRDefault="004A52AD" w:rsidP="004A52A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82717E" w:rsidRPr="00087CA0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087CA0" w:rsidRDefault="00087CA0" w:rsidP="00087CA0">
      <w:pPr>
        <w:rPr>
          <w:rtl/>
        </w:rPr>
      </w:pPr>
      <w:r>
        <w:t xml:space="preserve">Constraint </w:t>
      </w:r>
      <w:r w:rsidRPr="0059455D">
        <w:rPr>
          <w:position w:val="-10"/>
        </w:rPr>
        <w:object w:dxaOrig="2100" w:dyaOrig="360">
          <v:shape id="_x0000_i1029" type="#_x0000_t75" style="width:104.8pt;height:18.25pt" o:ole="">
            <v:imagedata r:id="rId13" o:title=""/>
          </v:shape>
          <o:OLEObject Type="Embed" ProgID="Equation.DSMT4" ShapeID="_x0000_i1029" DrawAspect="Content" ObjectID="_1559204670" r:id="rId14"/>
        </w:object>
      </w:r>
      <w:r>
        <w:t xml:space="preserve"> thus </w:t>
      </w:r>
      <w:r w:rsidR="00741388" w:rsidRPr="00741388">
        <w:rPr>
          <w:position w:val="-10"/>
        </w:rPr>
        <w:object w:dxaOrig="2000" w:dyaOrig="360">
          <v:shape id="_x0000_i1030" type="#_x0000_t75" style="width:99.8pt;height:18.25pt" o:ole="">
            <v:imagedata r:id="rId15" o:title=""/>
          </v:shape>
          <o:OLEObject Type="Embed" ProgID="Equation.DSMT4" ShapeID="_x0000_i1030" DrawAspect="Content" ObjectID="_1559204671" r:id="rId16"/>
        </w:object>
      </w:r>
    </w:p>
    <w:p w:rsidR="00087CA0" w:rsidRDefault="00B90C08" w:rsidP="00087CA0">
      <w:r w:rsidRPr="006B7CDB">
        <w:rPr>
          <w:position w:val="-82"/>
        </w:rPr>
        <w:object w:dxaOrig="3600" w:dyaOrig="1840">
          <v:shape id="_x0000_i1031" type="#_x0000_t75" style="width:180.9pt;height:92.05pt" o:ole="">
            <v:imagedata r:id="rId17" o:title=""/>
          </v:shape>
          <o:OLEObject Type="Embed" ProgID="Equation.DSMT4" ShapeID="_x0000_i1031" DrawAspect="Content" ObjectID="_1559204672" r:id="rId18"/>
        </w:object>
      </w:r>
    </w:p>
    <w:p w:rsidR="00C7668F" w:rsidRDefault="00C7668F" w:rsidP="00087CA0">
      <w:r w:rsidRPr="00C7668F">
        <w:rPr>
          <w:position w:val="-12"/>
        </w:rPr>
        <w:object w:dxaOrig="1760" w:dyaOrig="380">
          <v:shape id="_x0000_i1032" type="#_x0000_t75" style="width:87.95pt;height:19.15pt" o:ole="">
            <v:imagedata r:id="rId19" o:title=""/>
          </v:shape>
          <o:OLEObject Type="Embed" ProgID="Equation.DSMT4" ShapeID="_x0000_i1032" DrawAspect="Content" ObjectID="_1559204673" r:id="rId20"/>
        </w:object>
      </w:r>
      <w:r>
        <w:t xml:space="preserve"> then </w:t>
      </w:r>
      <w:r w:rsidRPr="00AC2D1C">
        <w:rPr>
          <w:position w:val="-12"/>
        </w:rPr>
        <w:object w:dxaOrig="1440" w:dyaOrig="360">
          <v:shape id="_x0000_i1033" type="#_x0000_t75" style="width:1in;height:18.25pt" o:ole="">
            <v:imagedata r:id="rId21" o:title=""/>
          </v:shape>
          <o:OLEObject Type="Embed" ProgID="Equation.DSMT4" ShapeID="_x0000_i1033" DrawAspect="Content" ObjectID="_1559204674" r:id="rId22"/>
        </w:object>
      </w:r>
      <w:r>
        <w:t xml:space="preserve"> </w:t>
      </w:r>
    </w:p>
    <w:p w:rsidR="00C7668F" w:rsidRDefault="00C7668F" w:rsidP="00087CA0">
      <w:r>
        <w:t xml:space="preserve">We have 2 Possibilities: </w:t>
      </w:r>
      <w:r w:rsidRPr="00C7668F">
        <w:rPr>
          <w:position w:val="-30"/>
        </w:rPr>
        <w:object w:dxaOrig="780" w:dyaOrig="720">
          <v:shape id="_x0000_i1034" type="#_x0000_t75" style="width:39.2pt;height:36pt" o:ole="">
            <v:imagedata r:id="rId23" o:title=""/>
          </v:shape>
          <o:OLEObject Type="Embed" ProgID="Equation.DSMT4" ShapeID="_x0000_i1034" DrawAspect="Content" ObjectID="_1559204675" r:id="rId24"/>
        </w:object>
      </w:r>
      <w:r>
        <w:t xml:space="preserve">, but y=0 is not held by the constraint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  <w:r>
        <w:t xml:space="preserve"> </w:t>
      </w:r>
    </w:p>
    <w:p w:rsidR="00C7668F" w:rsidRDefault="00C7668F" w:rsidP="00C7668F">
      <w:r>
        <w:t xml:space="preserve">We got </w:t>
      </w:r>
      <w:r w:rsidRPr="00AC2D1C">
        <w:rPr>
          <w:position w:val="-12"/>
        </w:rPr>
        <w:object w:dxaOrig="780" w:dyaOrig="360">
          <v:shape id="_x0000_i1035" type="#_x0000_t75" style="width:39.2pt;height:18.25pt" o:ole="">
            <v:imagedata r:id="rId25" o:title=""/>
          </v:shape>
          <o:OLEObject Type="Embed" ProgID="Equation.DSMT4" ShapeID="_x0000_i1035" DrawAspect="Content" ObjectID="_1559204676" r:id="rId26"/>
        </w:object>
      </w:r>
    </w:p>
    <w:p w:rsidR="00087CA0" w:rsidRDefault="00087CA0" w:rsidP="00087CA0">
      <w:r>
        <w:t xml:space="preserve"> </w:t>
      </w:r>
      <w:r w:rsidR="000F6F08" w:rsidRPr="000F6F08">
        <w:rPr>
          <w:position w:val="-80"/>
        </w:rPr>
        <w:object w:dxaOrig="2640" w:dyaOrig="1719">
          <v:shape id="_x0000_i1036" type="#_x0000_t75" style="width:132.15pt;height:86.15pt" o:ole="">
            <v:imagedata r:id="rId27" o:title=""/>
          </v:shape>
          <o:OLEObject Type="Embed" ProgID="Equation.DSMT4" ShapeID="_x0000_i1036" DrawAspect="Content" ObjectID="_1559204677" r:id="rId28"/>
        </w:object>
      </w:r>
      <w:r w:rsidR="0044333C">
        <w:t xml:space="preserve"> </w:t>
      </w:r>
      <w:r>
        <w:t>We get:</w:t>
      </w:r>
      <w:r w:rsidRPr="00FE0F31">
        <w:rPr>
          <w:rtl/>
        </w:rPr>
        <w:t xml:space="preserve"> </w:t>
      </w:r>
      <w:r w:rsidR="000F6F08" w:rsidRPr="000F6F08">
        <w:rPr>
          <w:position w:val="-148"/>
        </w:rPr>
        <w:object w:dxaOrig="2000" w:dyaOrig="2520">
          <v:shape id="_x0000_i1037" type="#_x0000_t75" style="width:99.8pt;height:127.15pt" o:ole="">
            <v:imagedata r:id="rId29" o:title=""/>
          </v:shape>
          <o:OLEObject Type="Embed" ProgID="Equation.DSMT4" ShapeID="_x0000_i1037" DrawAspect="Content" ObjectID="_1559204678" r:id="rId30"/>
        </w:object>
      </w:r>
    </w:p>
    <w:p w:rsidR="0044333C" w:rsidRDefault="000F6F08" w:rsidP="0044333C">
      <w:pPr>
        <w:rPr>
          <w:lang w:val="en-GB"/>
        </w:rPr>
      </w:pPr>
      <w:r>
        <w:rPr>
          <w:lang w:val="en-GB"/>
        </w:rPr>
        <w:t>2 Points:</w:t>
      </w:r>
    </w:p>
    <w:p w:rsidR="00087CA0" w:rsidRDefault="0044333C" w:rsidP="0044333C">
      <w:pPr>
        <w:rPr>
          <w:lang w:val="en-GB"/>
        </w:rPr>
      </w:pPr>
      <w:r w:rsidRPr="009268BA">
        <w:t xml:space="preserve"> </w:t>
      </w:r>
      <w:r w:rsidR="00C7668F" w:rsidRPr="000F6F08">
        <w:rPr>
          <w:position w:val="-34"/>
        </w:rPr>
        <w:object w:dxaOrig="1359" w:dyaOrig="800">
          <v:shape id="_x0000_i1038" type="#_x0000_t75" style="width:67.9pt;height:40.1pt" o:ole="">
            <v:imagedata r:id="rId31" o:title=""/>
          </v:shape>
          <o:OLEObject Type="Embed" ProgID="Equation.DSMT4" ShapeID="_x0000_i1038" DrawAspect="Content" ObjectID="_1559204679" r:id="rId32"/>
        </w:object>
      </w:r>
      <w:r w:rsidR="000F6F08">
        <w:t xml:space="preserve">, </w:t>
      </w:r>
      <w:r w:rsidR="000F6F08" w:rsidRPr="009F5649">
        <w:rPr>
          <w:position w:val="-34"/>
        </w:rPr>
        <w:object w:dxaOrig="3280" w:dyaOrig="800">
          <v:shape id="_x0000_i1039" type="#_x0000_t75" style="width:164.05pt;height:40.1pt" o:ole="">
            <v:imagedata r:id="rId33" o:title=""/>
          </v:shape>
          <o:OLEObject Type="Embed" ProgID="Equation.DSMT4" ShapeID="_x0000_i1039" DrawAspect="Content" ObjectID="_1559204680" r:id="rId34"/>
        </w:object>
      </w:r>
      <w:r w:rsidR="00C7668F">
        <w:rPr>
          <w:lang w:val="en-GB"/>
        </w:rPr>
        <w:t>, Max</w:t>
      </w:r>
    </w:p>
    <w:p w:rsidR="00087CA0" w:rsidRPr="000F6F08" w:rsidRDefault="00C7668F" w:rsidP="000F6F08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  <w:lang w:val="en-GB"/>
        </w:rPr>
      </w:pPr>
      <w:r w:rsidRPr="009F5649">
        <w:rPr>
          <w:position w:val="-34"/>
        </w:rPr>
        <w:object w:dxaOrig="1640" w:dyaOrig="800">
          <v:shape id="_x0000_i1040" type="#_x0000_t75" style="width:82.05pt;height:40.1pt" o:ole="">
            <v:imagedata r:id="rId35" o:title=""/>
          </v:shape>
          <o:OLEObject Type="Embed" ProgID="Equation.DSMT4" ShapeID="_x0000_i1040" DrawAspect="Content" ObjectID="_1559204681" r:id="rId36"/>
        </w:object>
      </w:r>
      <w:r w:rsidR="000F6F08">
        <w:rPr>
          <w:lang w:val="en-GB"/>
        </w:rPr>
        <w:t xml:space="preserve">, </w:t>
      </w:r>
      <w:r w:rsidR="000F6F08" w:rsidRPr="009F5649">
        <w:rPr>
          <w:position w:val="-34"/>
        </w:rPr>
        <w:object w:dxaOrig="3700" w:dyaOrig="800">
          <v:shape id="_x0000_i1041" type="#_x0000_t75" style="width:185pt;height:40.1pt" o:ole="">
            <v:imagedata r:id="rId37" o:title=""/>
          </v:shape>
          <o:OLEObject Type="Embed" ProgID="Equation.DSMT4" ShapeID="_x0000_i1041" DrawAspect="Content" ObjectID="_1559204682" r:id="rId38"/>
        </w:object>
      </w:r>
      <w:r>
        <w:rPr>
          <w:rFonts w:ascii="David" w:eastAsia="Arial" w:hAnsi="David" w:cs="David"/>
          <w:color w:val="000000"/>
          <w:lang w:val="en-GB"/>
        </w:rPr>
        <w:t>, Min</w:t>
      </w: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944FF4" w:rsidRDefault="00944FF4">
      <w:pPr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color w:val="000000"/>
        </w:rPr>
        <w:br w:type="page"/>
      </w:r>
    </w:p>
    <w:p w:rsidR="0082717E" w:rsidRPr="00E763C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m:oMath>
        <m:r>
          <w:rPr>
            <w:rFonts w:ascii="Cambria Math" w:eastAsia="Times New Roman" w:hAnsi="Cambria Math" w:cs="David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E763CE" w:rsidRPr="00E763CE" w:rsidRDefault="0076585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=1→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-1=0</m:t>
          </m:r>
        </m:oMath>
      </m:oMathPara>
    </w:p>
    <w:p w:rsidR="00E763CE" w:rsidRPr="005A769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x-4y-z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x+y-z</m:t>
              </m:r>
            </m:e>
          </m:d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+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1</m:t>
              </m:r>
            </m:e>
          </m:d>
        </m:oMath>
      </m:oMathPara>
    </w:p>
    <w:p w:rsidR="005A7693" w:rsidRPr="0048357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2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x=0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483573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-4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4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y=0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FC0DD6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z=-1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+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1</m:t>
          </m:r>
        </m:oMath>
      </m:oMathPara>
    </w:p>
    <w:p w:rsidR="00FC0DD6" w:rsidRPr="00FC0DD6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x+y-z=0</m:t>
          </m:r>
        </m:oMath>
      </m:oMathPara>
    </w:p>
    <w:p w:rsidR="00FC0DD6" w:rsidRPr="003505D1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5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4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-1=0→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  <m:ctrlPr>
                <w:rPr>
                  <w:rFonts w:ascii="Cambria Math" w:eastAsia="Arial" w:hAnsi="Cambria Math" w:cs="David"/>
                  <w:color w:val="000000"/>
                </w:rPr>
              </m:ctrlP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4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16</m:t>
                  </m:r>
                </m:den>
              </m:f>
            </m:e>
          </m:ra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505D1" w:rsidRPr="003505D1" w:rsidRDefault="003505D1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30209B" w:rsidRPr="0030209B" w:rsidRDefault="0030209B" w:rsidP="0030209B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483573" w:rsidRPr="00840E6E" w:rsidRDefault="0030209B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+y-z=0→z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 w:hint="cs"/>
              <w:color w:val="000000"/>
              <w:rtl/>
            </w:rPr>
            <m:t>או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40E6E" w:rsidRPr="002D2FB0" w:rsidRDefault="00840E6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David"/>
              <w:color w:val="000000"/>
            </w:rPr>
            <m:t>f</m:t>
          </m:r>
          <m:d>
            <m:dPr>
              <m:ctrlPr>
                <w:rPr>
                  <w:rFonts w:ascii="Cambria Math" w:eastAsia="Times New Roman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Times New Roman" w:hAnsi="Cambria Math" w:cs="David"/>
                  <w:color w:val="000000"/>
                </w:rPr>
                <m:t>x,y,z</m:t>
              </m:r>
            </m:e>
          </m:d>
          <m:r>
            <w:rPr>
              <w:rFonts w:ascii="Cambria Math" w:eastAsia="Times New Roman" w:hAnsi="Cambria Math" w:cs="David"/>
              <w:color w:val="000000"/>
            </w:rPr>
            <m:t>=2x-4y-z</m:t>
          </m:r>
        </m:oMath>
      </m:oMathPara>
    </w:p>
    <w:p w:rsidR="00840E6E" w:rsidRPr="00DC6A43" w:rsidRDefault="00840E6E" w:rsidP="00840E6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2D2FB0" w:rsidRPr="008B3A49" w:rsidRDefault="00840E6E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w:bookmarkStart w:id="0" w:name="_Hlk484881542"/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w:bookmarkEnd w:id="0"/>
              <m:r>
                <w:rPr>
                  <w:rFonts w:ascii="Cambria Math" w:eastAsia="Arial" w:hAnsi="Cambria Math" w:cs="David"/>
                  <w:color w:val="000000"/>
                </w:rPr>
                <m:t>,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B3A49" w:rsidRDefault="008B3A49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w:r>
        <w:rPr>
          <w:rFonts w:ascii="David" w:eastAsia="Arial" w:hAnsi="David" w:cs="David"/>
        </w:rPr>
        <w:t>Other combinations of (</w:t>
      </w:r>
      <w:proofErr w:type="spellStart"/>
      <w:proofErr w:type="gramStart"/>
      <w:r>
        <w:rPr>
          <w:rFonts w:ascii="David" w:eastAsia="Arial" w:hAnsi="David" w:cs="David"/>
        </w:rPr>
        <w:t>x,y</w:t>
      </w:r>
      <w:proofErr w:type="gramEnd"/>
      <w:r>
        <w:rPr>
          <w:rFonts w:ascii="David" w:eastAsia="Arial" w:hAnsi="David" w:cs="David"/>
        </w:rPr>
        <w:t>,z</w:t>
      </w:r>
      <w:proofErr w:type="spellEnd"/>
      <w:r>
        <w:rPr>
          <w:rFonts w:ascii="David" w:eastAsia="Arial" w:hAnsi="David" w:cs="David"/>
        </w:rPr>
        <w:t>) don’t produce global max</w:t>
      </w: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Pr="008B3A49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lastRenderedPageBreak/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087CA0" w:rsidRPr="0082717E" w:rsidRDefault="00765853" w:rsidP="00087CA0">
      <w:pPr>
        <w:spacing w:after="0" w:line="360" w:lineRule="auto"/>
        <w:ind w:left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59455D">
        <w:rPr>
          <w:position w:val="-36"/>
        </w:rPr>
        <w:object w:dxaOrig="5720" w:dyaOrig="840">
          <v:shape id="_x0000_i1048" type="#_x0000_t75" style="width:385.95pt;height:56.5pt" o:ole="">
            <v:imagedata r:id="rId39" o:title=""/>
          </v:shape>
          <o:OLEObject Type="Embed" ProgID="Equation.DSMT4" ShapeID="_x0000_i1048" DrawAspect="Content" ObjectID="_1559204683" r:id="rId40"/>
        </w:object>
      </w:r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AB0BB9" w:rsidRPr="00C169D1" w:rsidRDefault="00664F36" w:rsidP="00AB0BB9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6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1</m:t>
            </m:r>
          </m:e>
        </m:d>
      </m:oMath>
      <w:r w:rsidR="001A34C8">
        <w:rPr>
          <w:rFonts w:ascii="David" w:eastAsia="Arial" w:hAnsi="David" w:cs="David"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k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⋅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(xy)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+1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</m:oMath>
      </m:oMathPara>
    </w:p>
    <w:p w:rsid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w:bookmarkStart w:id="1" w:name="_GoBack"/>
        <w:bookmarkEnd w:id="1"/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087CA0" w:rsidRDefault="00CE6D34" w:rsidP="00087CA0">
      <w:pPr>
        <w:tabs>
          <w:tab w:val="left" w:pos="6489"/>
        </w:tabs>
        <w:ind w:left="1080"/>
      </w:pPr>
      <w:r>
        <w:rPr>
          <w:lang w:val="en-GB"/>
        </w:rPr>
        <w:t>Answer</w:t>
      </w:r>
      <w:r w:rsidR="00087CA0">
        <w:rPr>
          <w:lang w:val="en-GB"/>
        </w:rPr>
        <w:t xml:space="preserve">: </w:t>
      </w:r>
      <w:r w:rsidR="00087CA0" w:rsidRPr="0059455D">
        <w:rPr>
          <w:position w:val="-10"/>
        </w:rPr>
        <w:object w:dxaOrig="2020" w:dyaOrig="360">
          <v:shape id="_x0000_i1043" type="#_x0000_t75" style="width:101.6pt;height:18.25pt" o:ole="">
            <v:imagedata r:id="rId41" o:title=""/>
          </v:shape>
          <o:OLEObject Type="Embed" ProgID="Equation.DSMT4" ShapeID="_x0000_i1043" DrawAspect="Content" ObjectID="_1559204684" r:id="rId42"/>
        </w:object>
      </w:r>
    </w:p>
    <w:p w:rsidR="00087CA0" w:rsidRDefault="00087CA0" w:rsidP="00087CA0">
      <w:pPr>
        <w:tabs>
          <w:tab w:val="left" w:pos="6489"/>
        </w:tabs>
        <w:ind w:left="1080"/>
      </w:pPr>
      <w:r>
        <w:t>Proof:</w:t>
      </w:r>
    </w:p>
    <w:p w:rsidR="00087CA0" w:rsidRDefault="00B90C08" w:rsidP="00087CA0">
      <w:pPr>
        <w:tabs>
          <w:tab w:val="left" w:pos="6489"/>
        </w:tabs>
        <w:ind w:left="1080"/>
      </w:pPr>
      <w:r w:rsidRPr="0059455D">
        <w:rPr>
          <w:position w:val="-88"/>
        </w:rPr>
        <w:object w:dxaOrig="4720" w:dyaOrig="1939">
          <v:shape id="_x0000_i1044" type="#_x0000_t75" style="width:235.6pt;height:96.6pt" o:ole="">
            <v:imagedata r:id="rId43" o:title=""/>
          </v:shape>
          <o:OLEObject Type="Embed" ProgID="Equation.DSMT4" ShapeID="_x0000_i1044" DrawAspect="Content" ObjectID="_1559204685" r:id="rId44"/>
        </w:object>
      </w:r>
    </w:p>
    <w:p w:rsidR="00087CA0" w:rsidRPr="00F23056" w:rsidRDefault="00087CA0" w:rsidP="00087CA0">
      <w:pPr>
        <w:tabs>
          <w:tab w:val="left" w:pos="6489"/>
        </w:tabs>
        <w:ind w:left="1080"/>
      </w:pPr>
      <w:r w:rsidRPr="0059455D">
        <w:rPr>
          <w:position w:val="-12"/>
        </w:rPr>
        <w:object w:dxaOrig="8340" w:dyaOrig="380">
          <v:shape id="_x0000_i1045" type="#_x0000_t75" style="width:416.95pt;height:19.15pt" o:ole="">
            <v:imagedata r:id="rId45" o:title=""/>
          </v:shape>
          <o:OLEObject Type="Embed" ProgID="Equation.DSMT4" ShapeID="_x0000_i1045" DrawAspect="Content" ObjectID="_1559204686" r:id="rId46"/>
        </w:object>
      </w:r>
    </w:p>
    <w:p w:rsidR="00087CA0" w:rsidRDefault="00087CA0" w:rsidP="00087CA0">
      <w:pPr>
        <w:tabs>
          <w:tab w:val="left" w:pos="6489"/>
        </w:tabs>
        <w:ind w:left="1080"/>
        <w:rPr>
          <w:lang w:val="en-GB"/>
        </w:rPr>
      </w:pPr>
      <w:r w:rsidRPr="0059455D">
        <w:rPr>
          <w:position w:val="-10"/>
        </w:rPr>
        <w:object w:dxaOrig="2240" w:dyaOrig="320">
          <v:shape id="_x0000_i1046" type="#_x0000_t75" style="width:112.55pt;height:15.95pt" o:ole="">
            <v:imagedata r:id="rId47" o:title=""/>
          </v:shape>
          <o:OLEObject Type="Embed" ProgID="Equation.DSMT4" ShapeID="_x0000_i1046" DrawAspect="Content" ObjectID="_1559204687" r:id="rId48"/>
        </w:object>
      </w:r>
    </w:p>
    <w:p w:rsidR="00087CA0" w:rsidRPr="0082717E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</w:p>
    <w:p w:rsidR="0082717E" w:rsidRPr="00C443CA" w:rsidRDefault="0082717E" w:rsidP="0082717E"/>
    <w:sectPr w:rsidR="0082717E" w:rsidRPr="00C443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2" w15:restartNumberingAfterBreak="0">
    <w:nsid w:val="2CAF7F75"/>
    <w:multiLevelType w:val="hybridMultilevel"/>
    <w:tmpl w:val="15FCC8D8"/>
    <w:lvl w:ilvl="0" w:tplc="2898BCF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93095D"/>
    <w:multiLevelType w:val="hybridMultilevel"/>
    <w:tmpl w:val="57A02B26"/>
    <w:lvl w:ilvl="0" w:tplc="278438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087CA0"/>
    <w:rsid w:val="000E202A"/>
    <w:rsid w:val="000F6F08"/>
    <w:rsid w:val="001579AB"/>
    <w:rsid w:val="0016084A"/>
    <w:rsid w:val="00160ACD"/>
    <w:rsid w:val="001A34C8"/>
    <w:rsid w:val="00213A16"/>
    <w:rsid w:val="002817E7"/>
    <w:rsid w:val="002833F1"/>
    <w:rsid w:val="002B12CE"/>
    <w:rsid w:val="002D2FB0"/>
    <w:rsid w:val="0030209B"/>
    <w:rsid w:val="003316E3"/>
    <w:rsid w:val="003505D1"/>
    <w:rsid w:val="003A7C9A"/>
    <w:rsid w:val="003B02CC"/>
    <w:rsid w:val="00427CE9"/>
    <w:rsid w:val="0044333C"/>
    <w:rsid w:val="00483573"/>
    <w:rsid w:val="004A52AD"/>
    <w:rsid w:val="004D7FB6"/>
    <w:rsid w:val="004F4897"/>
    <w:rsid w:val="005A2182"/>
    <w:rsid w:val="005A7693"/>
    <w:rsid w:val="00664F36"/>
    <w:rsid w:val="00695EA0"/>
    <w:rsid w:val="00741388"/>
    <w:rsid w:val="00765853"/>
    <w:rsid w:val="0082717E"/>
    <w:rsid w:val="00840E6E"/>
    <w:rsid w:val="008774FC"/>
    <w:rsid w:val="0088737C"/>
    <w:rsid w:val="008B3A49"/>
    <w:rsid w:val="00944FF4"/>
    <w:rsid w:val="00A20526"/>
    <w:rsid w:val="00AB0BB9"/>
    <w:rsid w:val="00B12A83"/>
    <w:rsid w:val="00B90C08"/>
    <w:rsid w:val="00C169D1"/>
    <w:rsid w:val="00C443CA"/>
    <w:rsid w:val="00C72E2D"/>
    <w:rsid w:val="00C7668F"/>
    <w:rsid w:val="00C91C22"/>
    <w:rsid w:val="00CA2088"/>
    <w:rsid w:val="00CE6D34"/>
    <w:rsid w:val="00D46B8C"/>
    <w:rsid w:val="00DC6A43"/>
    <w:rsid w:val="00E06F1F"/>
    <w:rsid w:val="00E53500"/>
    <w:rsid w:val="00E763CE"/>
    <w:rsid w:val="00EC5C99"/>
    <w:rsid w:val="00F234D9"/>
    <w:rsid w:val="00FC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82717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234D9"/>
    <w:rPr>
      <w:color w:val="808080"/>
    </w:rPr>
  </w:style>
  <w:style w:type="paragraph" w:styleId="a5">
    <w:name w:val="No Spacing"/>
    <w:uiPriority w:val="1"/>
    <w:qFormat/>
    <w:rsid w:val="00E06F1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21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110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4</Pages>
  <Words>543</Words>
  <Characters>2720</Characters>
  <Application>Microsoft Office Word</Application>
  <DocSecurity>0</DocSecurity>
  <Lines>22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Barak Cohen</cp:lastModifiedBy>
  <cp:revision>37</cp:revision>
  <dcterms:created xsi:type="dcterms:W3CDTF">2017-06-10T11:57:00Z</dcterms:created>
  <dcterms:modified xsi:type="dcterms:W3CDTF">2017-06-17T08:38:00Z</dcterms:modified>
</cp:coreProperties>
</file>